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embedTrueTypeFonts="1" saveSubsetFonts="1" autoCompressPictures="0">
  <p:sldMasterIdLst>
    <p:sldMasterId id="2147483654" r:id="rId1"/>
  </p:sldMasterIdLst>
  <p:notesMasterIdLst>
    <p:notesMasterId r:id="rId6"/>
  </p:notesMasterIdLst>
  <p:sldIdLst>
    <p:sldId id="256" r:id="rId2"/>
    <p:sldId id="257" r:id="rId3"/>
    <p:sldId id="265" r:id="rId4"/>
    <p:sldId id="277" r:id="rId5"/>
  </p:sldIdLst>
  <p:sldSz cx="18288000" cy="10287000"/>
  <p:notesSz cx="6858000" cy="9144000"/>
  <p:embeddedFontLst>
    <p:embeddedFont>
      <p:font typeface="Assistant" pitchFamily="2" charset="-79"/>
      <p:regular r:id="rId7"/>
      <p:bold r:id="rId8"/>
    </p:embeddedFont>
    <p:embeddedFont>
      <p:font typeface="Josefin Sans" pitchFamily="2" charset="0"/>
      <p:regular r:id="rId9"/>
      <p:bold r:id="rId10"/>
      <p:italic r:id="rId11"/>
      <p:boldItalic r:id="rId1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3E795D9-DC54-4E05-A356-F55BE7825625}">
  <a:tblStyle styleId="{33E795D9-DC54-4E05-A356-F55BE7825625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39" d="100"/>
          <a:sy n="39" d="100"/>
        </p:scale>
        <p:origin x="46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font" Target="fonts/font6.fntdata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c7915ace0de826d9" providerId="LiveId" clId="{E3046325-9C2E-444A-AEB1-ABD33B46A98F}"/>
    <pc:docChg chg="custSel modSld">
      <pc:chgData name="" userId="c7915ace0de826d9" providerId="LiveId" clId="{E3046325-9C2E-444A-AEB1-ABD33B46A98F}" dt="2025-10-14T12:21:12.399" v="167" actId="1038"/>
      <pc:docMkLst>
        <pc:docMk/>
      </pc:docMkLst>
      <pc:sldChg chg="addSp delSp modSp">
        <pc:chgData name="" userId="c7915ace0de826d9" providerId="LiveId" clId="{E3046325-9C2E-444A-AEB1-ABD33B46A98F}" dt="2025-10-14T12:19:43.872" v="114" actId="1038"/>
        <pc:sldMkLst>
          <pc:docMk/>
          <pc:sldMk cId="0" sldId="261"/>
        </pc:sldMkLst>
        <pc:spChg chg="add mod">
          <ac:chgData name="" userId="c7915ace0de826d9" providerId="LiveId" clId="{E3046325-9C2E-444A-AEB1-ABD33B46A98F}" dt="2025-10-14T12:19:43.872" v="114" actId="1038"/>
          <ac:spMkLst>
            <pc:docMk/>
            <pc:sldMk cId="0" sldId="261"/>
            <ac:spMk id="2" creationId="{F7B46E2C-0105-44A7-9288-D4EC742E3D22}"/>
          </ac:spMkLst>
        </pc:spChg>
        <pc:spChg chg="mod">
          <ac:chgData name="" userId="c7915ace0de826d9" providerId="LiveId" clId="{E3046325-9C2E-444A-AEB1-ABD33B46A98F}" dt="2025-10-14T12:15:19.108" v="23" actId="1035"/>
          <ac:spMkLst>
            <pc:docMk/>
            <pc:sldMk cId="0" sldId="261"/>
            <ac:spMk id="3" creationId="{E4EEA1CF-6439-4608-937A-02395B3095FF}"/>
          </ac:spMkLst>
        </pc:spChg>
        <pc:spChg chg="add del mod">
          <ac:chgData name="" userId="c7915ace0de826d9" providerId="LiveId" clId="{E3046325-9C2E-444A-AEB1-ABD33B46A98F}" dt="2025-10-14T12:17:46.171" v="77" actId="478"/>
          <ac:spMkLst>
            <pc:docMk/>
            <pc:sldMk cId="0" sldId="261"/>
            <ac:spMk id="12" creationId="{EAD3287A-C288-46C6-8365-B6D8CBFA77BF}"/>
          </ac:spMkLst>
        </pc:spChg>
        <pc:graphicFrameChg chg="add mod">
          <ac:chgData name="" userId="c7915ace0de826d9" providerId="LiveId" clId="{E3046325-9C2E-444A-AEB1-ABD33B46A98F}" dt="2025-10-14T12:17:26.012" v="73" actId="14100"/>
          <ac:graphicFrameMkLst>
            <pc:docMk/>
            <pc:sldMk cId="0" sldId="261"/>
            <ac:graphicFrameMk id="11" creationId="{A4B84E78-DB50-4D83-954A-917DE4208A00}"/>
          </ac:graphicFrameMkLst>
        </pc:graphicFrameChg>
        <pc:graphicFrameChg chg="mod">
          <ac:chgData name="" userId="c7915ace0de826d9" providerId="LiveId" clId="{E3046325-9C2E-444A-AEB1-ABD33B46A98F}" dt="2025-10-14T12:16:52.397" v="66" actId="1076"/>
          <ac:graphicFrameMkLst>
            <pc:docMk/>
            <pc:sldMk cId="0" sldId="261"/>
            <ac:graphicFrameMk id="40" creationId="{286AAE8D-C928-4B97-820B-D8C215C59763}"/>
          </ac:graphicFrameMkLst>
        </pc:graphicFrameChg>
        <pc:graphicFrameChg chg="mod">
          <ac:chgData name="" userId="c7915ace0de826d9" providerId="LiveId" clId="{E3046325-9C2E-444A-AEB1-ABD33B46A98F}" dt="2025-10-14T12:16:59.380" v="68" actId="1076"/>
          <ac:graphicFrameMkLst>
            <pc:docMk/>
            <pc:sldMk cId="0" sldId="261"/>
            <ac:graphicFrameMk id="41" creationId="{0182E250-5831-43DC-A639-ED8F5D368BBF}"/>
          </ac:graphicFrameMkLst>
        </pc:graphicFrameChg>
      </pc:sldChg>
      <pc:sldChg chg="modSp">
        <pc:chgData name="" userId="c7915ace0de826d9" providerId="LiveId" clId="{E3046325-9C2E-444A-AEB1-ABD33B46A98F}" dt="2025-10-14T12:21:12.399" v="167" actId="1038"/>
        <pc:sldMkLst>
          <pc:docMk/>
          <pc:sldMk cId="3734252154" sldId="266"/>
        </pc:sldMkLst>
        <pc:spChg chg="mod">
          <ac:chgData name="" userId="c7915ace0de826d9" providerId="LiveId" clId="{E3046325-9C2E-444A-AEB1-ABD33B46A98F}" dt="2025-10-14T12:21:07.900" v="162" actId="1037"/>
          <ac:spMkLst>
            <pc:docMk/>
            <pc:sldMk cId="3734252154" sldId="266"/>
            <ac:spMk id="13" creationId="{8B3F7ED5-0EDF-4865-A1F4-7A22FD3FB159}"/>
          </ac:spMkLst>
        </pc:spChg>
        <pc:spChg chg="mod">
          <ac:chgData name="" userId="c7915ace0de826d9" providerId="LiveId" clId="{E3046325-9C2E-444A-AEB1-ABD33B46A98F}" dt="2025-10-14T12:21:12.399" v="167" actId="1038"/>
          <ac:spMkLst>
            <pc:docMk/>
            <pc:sldMk cId="3734252154" sldId="266"/>
            <ac:spMk id="16" creationId="{CF8CBADE-08CF-46BA-8977-351C2517584B}"/>
          </ac:spMkLst>
        </pc:spChg>
      </pc:sldChg>
      <pc:sldChg chg="modSp">
        <pc:chgData name="" userId="c7915ace0de826d9" providerId="LiveId" clId="{E3046325-9C2E-444A-AEB1-ABD33B46A98F}" dt="2025-10-14T06:41:44.054" v="7" actId="114"/>
        <pc:sldMkLst>
          <pc:docMk/>
          <pc:sldMk cId="2968066468" sldId="279"/>
        </pc:sldMkLst>
        <pc:spChg chg="mod">
          <ac:chgData name="" userId="c7915ace0de826d9" providerId="LiveId" clId="{E3046325-9C2E-444A-AEB1-ABD33B46A98F}" dt="2025-10-14T06:41:44.054" v="7" actId="114"/>
          <ac:spMkLst>
            <pc:docMk/>
            <pc:sldMk cId="2968066468" sldId="279"/>
            <ac:spMk id="8" creationId="{F9BE4FD9-1755-44E4-9561-8639D92D23A2}"/>
          </ac:spMkLst>
        </pc:spChg>
      </pc:sldChg>
      <pc:sldChg chg="modSp">
        <pc:chgData name="" userId="c7915ace0de826d9" providerId="LiveId" clId="{E3046325-9C2E-444A-AEB1-ABD33B46A98F}" dt="2025-10-14T06:41:12.747" v="5" actId="114"/>
        <pc:sldMkLst>
          <pc:docMk/>
          <pc:sldMk cId="1075882512" sldId="280"/>
        </pc:sldMkLst>
        <pc:spChg chg="mod">
          <ac:chgData name="" userId="c7915ace0de826d9" providerId="LiveId" clId="{E3046325-9C2E-444A-AEB1-ABD33B46A98F}" dt="2025-10-14T06:41:12.747" v="5" actId="114"/>
          <ac:spMkLst>
            <pc:docMk/>
            <pc:sldMk cId="1075882512" sldId="280"/>
            <ac:spMk id="6" creationId="{2DCB3463-7239-4CED-A18B-8E6F251D873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82885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 2">
  <p:cSld name="CUSTOM_1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579300" y="459698"/>
            <a:ext cx="17129400" cy="2086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3550"/>
              <a:buNone/>
              <a:defRPr sz="1355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23" name="Google Shape;23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730500" y="3403168"/>
            <a:ext cx="6046426" cy="569148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" name="Google Shape;24;p4"/>
          <p:cNvGrpSpPr/>
          <p:nvPr/>
        </p:nvGrpSpPr>
        <p:grpSpPr>
          <a:xfrm rot="5400000">
            <a:off x="9118314" y="-9118433"/>
            <a:ext cx="195915" cy="18432780"/>
            <a:chOff x="0" y="-38100"/>
            <a:chExt cx="51600" cy="4854692"/>
          </a:xfrm>
        </p:grpSpPr>
        <p:sp>
          <p:nvSpPr>
            <p:cNvPr id="25" name="Google Shape;25;p4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</p:sp>
        <p:sp>
          <p:nvSpPr>
            <p:cNvPr id="26" name="Google Shape;26;p4"/>
            <p:cNvSpPr txBox="1"/>
            <p:nvPr/>
          </p:nvSpPr>
          <p:spPr>
            <a:xfrm>
              <a:off x="0" y="-38100"/>
              <a:ext cx="51600" cy="485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7" name="Google Shape;27;p4"/>
          <p:cNvGrpSpPr/>
          <p:nvPr/>
        </p:nvGrpSpPr>
        <p:grpSpPr>
          <a:xfrm rot="5400000">
            <a:off x="9118314" y="972699"/>
            <a:ext cx="195915" cy="18432780"/>
            <a:chOff x="0" y="-38100"/>
            <a:chExt cx="51600" cy="4854692"/>
          </a:xfrm>
        </p:grpSpPr>
        <p:sp>
          <p:nvSpPr>
            <p:cNvPr id="28" name="Google Shape;28;p4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</p:sp>
        <p:sp>
          <p:nvSpPr>
            <p:cNvPr id="29" name="Google Shape;29;p4"/>
            <p:cNvSpPr txBox="1"/>
            <p:nvPr/>
          </p:nvSpPr>
          <p:spPr>
            <a:xfrm>
              <a:off x="0" y="-38100"/>
              <a:ext cx="51600" cy="485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cxnSp>
        <p:nvCxnSpPr>
          <p:cNvPr id="30" name="Google Shape;30;p4"/>
          <p:cNvCxnSpPr/>
          <p:nvPr/>
        </p:nvCxnSpPr>
        <p:spPr>
          <a:xfrm>
            <a:off x="9234254" y="4711084"/>
            <a:ext cx="7631100" cy="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1" name="Google Shape;31;p4"/>
          <p:cNvCxnSpPr/>
          <p:nvPr/>
        </p:nvCxnSpPr>
        <p:spPr>
          <a:xfrm>
            <a:off x="9234254" y="6197103"/>
            <a:ext cx="7631100" cy="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2" name="Google Shape;32;p4"/>
          <p:cNvCxnSpPr/>
          <p:nvPr/>
        </p:nvCxnSpPr>
        <p:spPr>
          <a:xfrm>
            <a:off x="9234254" y="7683123"/>
            <a:ext cx="7631100" cy="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cxnSp>
      <p:grpSp>
        <p:nvGrpSpPr>
          <p:cNvPr id="33" name="Google Shape;33;p4"/>
          <p:cNvGrpSpPr/>
          <p:nvPr/>
        </p:nvGrpSpPr>
        <p:grpSpPr>
          <a:xfrm>
            <a:off x="9372268" y="3499485"/>
            <a:ext cx="1486042" cy="812862"/>
            <a:chOff x="0" y="-38100"/>
            <a:chExt cx="812800" cy="444600"/>
          </a:xfrm>
        </p:grpSpPr>
        <p:sp>
          <p:nvSpPr>
            <p:cNvPr id="34" name="Google Shape;34;p4"/>
            <p:cNvSpPr/>
            <p:nvPr/>
          </p:nvSpPr>
          <p:spPr>
            <a:xfrm>
              <a:off x="0" y="0"/>
              <a:ext cx="812800" cy="406400"/>
            </a:xfrm>
            <a:custGeom>
              <a:avLst/>
              <a:gdLst/>
              <a:ahLst/>
              <a:cxnLst/>
              <a:rect l="l" t="t" r="r" b="b"/>
              <a:pathLst>
                <a:path w="812800" h="406400" extrusionOk="0">
                  <a:moveTo>
                    <a:pt x="609600" y="0"/>
                  </a:moveTo>
                  <a:cubicBezTo>
                    <a:pt x="721824" y="0"/>
                    <a:pt x="812800" y="90976"/>
                    <a:pt x="812800" y="203200"/>
                  </a:cubicBezTo>
                  <a:cubicBezTo>
                    <a:pt x="812800" y="315424"/>
                    <a:pt x="721824" y="406400"/>
                    <a:pt x="609600" y="406400"/>
                  </a:cubicBezTo>
                  <a:lnTo>
                    <a:pt x="203200" y="406400"/>
                  </a:lnTo>
                  <a:cubicBezTo>
                    <a:pt x="90976" y="406400"/>
                    <a:pt x="0" y="315424"/>
                    <a:pt x="0" y="203200"/>
                  </a:cubicBezTo>
                  <a:cubicBezTo>
                    <a:pt x="0" y="90976"/>
                    <a:pt x="90976" y="0"/>
                    <a:pt x="203200" y="0"/>
                  </a:cubicBez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4"/>
            <p:cNvSpPr txBox="1"/>
            <p:nvPr/>
          </p:nvSpPr>
          <p:spPr>
            <a:xfrm>
              <a:off x="0" y="-38100"/>
              <a:ext cx="812700" cy="44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4475" tIns="44475" rIns="44475" bIns="44475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6" name="Google Shape;36;p4"/>
          <p:cNvSpPr/>
          <p:nvPr/>
        </p:nvSpPr>
        <p:spPr>
          <a:xfrm rot="2700000">
            <a:off x="9703346" y="3529041"/>
            <a:ext cx="823859" cy="823859"/>
          </a:xfrm>
          <a:custGeom>
            <a:avLst/>
            <a:gdLst/>
            <a:ahLst/>
            <a:cxnLst/>
            <a:rect l="l" t="t" r="r" b="b"/>
            <a:pathLst>
              <a:path w="823401" h="823401" extrusionOk="0">
                <a:moveTo>
                  <a:pt x="0" y="0"/>
                </a:moveTo>
                <a:lnTo>
                  <a:pt x="823401" y="0"/>
                </a:lnTo>
                <a:lnTo>
                  <a:pt x="823401" y="823401"/>
                </a:lnTo>
                <a:lnTo>
                  <a:pt x="0" y="82340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37" name="Google Shape;37;p4"/>
          <p:cNvSpPr txBox="1"/>
          <p:nvPr/>
        </p:nvSpPr>
        <p:spPr>
          <a:xfrm>
            <a:off x="10858283" y="3547997"/>
            <a:ext cx="1455300" cy="76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9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b="1" i="0" u="none" strike="noStrike" cap="none">
                <a:solidFill>
                  <a:srgbClr val="FFC606"/>
                </a:solidFill>
                <a:latin typeface="Josefin Sans"/>
                <a:ea typeface="Josefin Sans"/>
                <a:cs typeface="Josefin Sans"/>
                <a:sym typeface="Josefin Sans"/>
              </a:rPr>
              <a:t>01</a:t>
            </a:r>
            <a:endParaRPr/>
          </a:p>
        </p:txBody>
      </p:sp>
      <p:grpSp>
        <p:nvGrpSpPr>
          <p:cNvPr id="38" name="Google Shape;38;p4"/>
          <p:cNvGrpSpPr/>
          <p:nvPr/>
        </p:nvGrpSpPr>
        <p:grpSpPr>
          <a:xfrm>
            <a:off x="9372268" y="5009317"/>
            <a:ext cx="1486042" cy="812862"/>
            <a:chOff x="0" y="-38100"/>
            <a:chExt cx="812800" cy="444600"/>
          </a:xfrm>
        </p:grpSpPr>
        <p:sp>
          <p:nvSpPr>
            <p:cNvPr id="39" name="Google Shape;39;p4"/>
            <p:cNvSpPr/>
            <p:nvPr/>
          </p:nvSpPr>
          <p:spPr>
            <a:xfrm>
              <a:off x="0" y="0"/>
              <a:ext cx="812800" cy="406400"/>
            </a:xfrm>
            <a:custGeom>
              <a:avLst/>
              <a:gdLst/>
              <a:ahLst/>
              <a:cxnLst/>
              <a:rect l="l" t="t" r="r" b="b"/>
              <a:pathLst>
                <a:path w="812800" h="406400" extrusionOk="0">
                  <a:moveTo>
                    <a:pt x="609600" y="0"/>
                  </a:moveTo>
                  <a:cubicBezTo>
                    <a:pt x="721824" y="0"/>
                    <a:pt x="812800" y="90976"/>
                    <a:pt x="812800" y="203200"/>
                  </a:cubicBezTo>
                  <a:cubicBezTo>
                    <a:pt x="812800" y="315424"/>
                    <a:pt x="721824" y="406400"/>
                    <a:pt x="609600" y="406400"/>
                  </a:cubicBezTo>
                  <a:lnTo>
                    <a:pt x="203200" y="406400"/>
                  </a:lnTo>
                  <a:cubicBezTo>
                    <a:pt x="90976" y="406400"/>
                    <a:pt x="0" y="315424"/>
                    <a:pt x="0" y="203200"/>
                  </a:cubicBezTo>
                  <a:cubicBezTo>
                    <a:pt x="0" y="90976"/>
                    <a:pt x="90976" y="0"/>
                    <a:pt x="203200" y="0"/>
                  </a:cubicBez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4"/>
            <p:cNvSpPr txBox="1"/>
            <p:nvPr/>
          </p:nvSpPr>
          <p:spPr>
            <a:xfrm>
              <a:off x="0" y="-38100"/>
              <a:ext cx="812700" cy="44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4475" tIns="44475" rIns="44475" bIns="44475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1" name="Google Shape;41;p4"/>
          <p:cNvSpPr/>
          <p:nvPr/>
        </p:nvSpPr>
        <p:spPr>
          <a:xfrm rot="2700000">
            <a:off x="9703346" y="5038873"/>
            <a:ext cx="823859" cy="823859"/>
          </a:xfrm>
          <a:custGeom>
            <a:avLst/>
            <a:gdLst/>
            <a:ahLst/>
            <a:cxnLst/>
            <a:rect l="l" t="t" r="r" b="b"/>
            <a:pathLst>
              <a:path w="823401" h="823401" extrusionOk="0">
                <a:moveTo>
                  <a:pt x="0" y="0"/>
                </a:moveTo>
                <a:lnTo>
                  <a:pt x="823401" y="0"/>
                </a:lnTo>
                <a:lnTo>
                  <a:pt x="823401" y="823401"/>
                </a:lnTo>
                <a:lnTo>
                  <a:pt x="0" y="82340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42" name="Google Shape;42;p4"/>
          <p:cNvSpPr txBox="1"/>
          <p:nvPr/>
        </p:nvSpPr>
        <p:spPr>
          <a:xfrm>
            <a:off x="10858283" y="5077026"/>
            <a:ext cx="1455300" cy="76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9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b="1" i="0" u="none" strike="noStrike" cap="none">
                <a:solidFill>
                  <a:srgbClr val="FFC606"/>
                </a:solidFill>
                <a:latin typeface="Josefin Sans"/>
                <a:ea typeface="Josefin Sans"/>
                <a:cs typeface="Josefin Sans"/>
                <a:sym typeface="Josefin Sans"/>
              </a:rPr>
              <a:t>02</a:t>
            </a:r>
            <a:endParaRPr/>
          </a:p>
        </p:txBody>
      </p:sp>
      <p:grpSp>
        <p:nvGrpSpPr>
          <p:cNvPr id="43" name="Google Shape;43;p4"/>
          <p:cNvGrpSpPr/>
          <p:nvPr/>
        </p:nvGrpSpPr>
        <p:grpSpPr>
          <a:xfrm>
            <a:off x="9372268" y="6519149"/>
            <a:ext cx="1486042" cy="812862"/>
            <a:chOff x="0" y="-38100"/>
            <a:chExt cx="812800" cy="444600"/>
          </a:xfrm>
        </p:grpSpPr>
        <p:sp>
          <p:nvSpPr>
            <p:cNvPr id="44" name="Google Shape;44;p4"/>
            <p:cNvSpPr/>
            <p:nvPr/>
          </p:nvSpPr>
          <p:spPr>
            <a:xfrm>
              <a:off x="0" y="0"/>
              <a:ext cx="812800" cy="406400"/>
            </a:xfrm>
            <a:custGeom>
              <a:avLst/>
              <a:gdLst/>
              <a:ahLst/>
              <a:cxnLst/>
              <a:rect l="l" t="t" r="r" b="b"/>
              <a:pathLst>
                <a:path w="812800" h="406400" extrusionOk="0">
                  <a:moveTo>
                    <a:pt x="609600" y="0"/>
                  </a:moveTo>
                  <a:cubicBezTo>
                    <a:pt x="721824" y="0"/>
                    <a:pt x="812800" y="90976"/>
                    <a:pt x="812800" y="203200"/>
                  </a:cubicBezTo>
                  <a:cubicBezTo>
                    <a:pt x="812800" y="315424"/>
                    <a:pt x="721824" y="406400"/>
                    <a:pt x="609600" y="406400"/>
                  </a:cubicBezTo>
                  <a:lnTo>
                    <a:pt x="203200" y="406400"/>
                  </a:lnTo>
                  <a:cubicBezTo>
                    <a:pt x="90976" y="406400"/>
                    <a:pt x="0" y="315424"/>
                    <a:pt x="0" y="203200"/>
                  </a:cubicBezTo>
                  <a:cubicBezTo>
                    <a:pt x="0" y="90976"/>
                    <a:pt x="90976" y="0"/>
                    <a:pt x="203200" y="0"/>
                  </a:cubicBez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4"/>
            <p:cNvSpPr txBox="1"/>
            <p:nvPr/>
          </p:nvSpPr>
          <p:spPr>
            <a:xfrm>
              <a:off x="0" y="-38100"/>
              <a:ext cx="812700" cy="44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4475" tIns="44475" rIns="44475" bIns="44475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6" name="Google Shape;46;p4"/>
          <p:cNvSpPr/>
          <p:nvPr/>
        </p:nvSpPr>
        <p:spPr>
          <a:xfrm rot="2700000">
            <a:off x="9703346" y="6548705"/>
            <a:ext cx="823859" cy="823859"/>
          </a:xfrm>
          <a:custGeom>
            <a:avLst/>
            <a:gdLst/>
            <a:ahLst/>
            <a:cxnLst/>
            <a:rect l="l" t="t" r="r" b="b"/>
            <a:pathLst>
              <a:path w="823401" h="823401" extrusionOk="0">
                <a:moveTo>
                  <a:pt x="0" y="0"/>
                </a:moveTo>
                <a:lnTo>
                  <a:pt x="823401" y="0"/>
                </a:lnTo>
                <a:lnTo>
                  <a:pt x="823401" y="823401"/>
                </a:lnTo>
                <a:lnTo>
                  <a:pt x="0" y="82340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47" name="Google Shape;47;p4"/>
          <p:cNvSpPr txBox="1"/>
          <p:nvPr/>
        </p:nvSpPr>
        <p:spPr>
          <a:xfrm>
            <a:off x="10858283" y="6606056"/>
            <a:ext cx="1455300" cy="76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9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b="1" i="0" u="none" strike="noStrike" cap="none">
                <a:solidFill>
                  <a:srgbClr val="FFC606"/>
                </a:solidFill>
                <a:latin typeface="Josefin Sans"/>
                <a:ea typeface="Josefin Sans"/>
                <a:cs typeface="Josefin Sans"/>
                <a:sym typeface="Josefin Sans"/>
              </a:rPr>
              <a:t>03</a:t>
            </a:r>
            <a:endParaRPr/>
          </a:p>
        </p:txBody>
      </p:sp>
      <p:grpSp>
        <p:nvGrpSpPr>
          <p:cNvPr id="48" name="Google Shape;48;p4"/>
          <p:cNvGrpSpPr/>
          <p:nvPr/>
        </p:nvGrpSpPr>
        <p:grpSpPr>
          <a:xfrm>
            <a:off x="9372268" y="8028981"/>
            <a:ext cx="1486042" cy="812862"/>
            <a:chOff x="0" y="-38100"/>
            <a:chExt cx="812800" cy="444600"/>
          </a:xfrm>
        </p:grpSpPr>
        <p:sp>
          <p:nvSpPr>
            <p:cNvPr id="49" name="Google Shape;49;p4"/>
            <p:cNvSpPr/>
            <p:nvPr/>
          </p:nvSpPr>
          <p:spPr>
            <a:xfrm>
              <a:off x="0" y="0"/>
              <a:ext cx="812800" cy="406400"/>
            </a:xfrm>
            <a:custGeom>
              <a:avLst/>
              <a:gdLst/>
              <a:ahLst/>
              <a:cxnLst/>
              <a:rect l="l" t="t" r="r" b="b"/>
              <a:pathLst>
                <a:path w="812800" h="406400" extrusionOk="0">
                  <a:moveTo>
                    <a:pt x="609600" y="0"/>
                  </a:moveTo>
                  <a:cubicBezTo>
                    <a:pt x="721824" y="0"/>
                    <a:pt x="812800" y="90976"/>
                    <a:pt x="812800" y="203200"/>
                  </a:cubicBezTo>
                  <a:cubicBezTo>
                    <a:pt x="812800" y="315424"/>
                    <a:pt x="721824" y="406400"/>
                    <a:pt x="609600" y="406400"/>
                  </a:cubicBezTo>
                  <a:lnTo>
                    <a:pt x="203200" y="406400"/>
                  </a:lnTo>
                  <a:cubicBezTo>
                    <a:pt x="90976" y="406400"/>
                    <a:pt x="0" y="315424"/>
                    <a:pt x="0" y="203200"/>
                  </a:cubicBezTo>
                  <a:cubicBezTo>
                    <a:pt x="0" y="90976"/>
                    <a:pt x="90976" y="0"/>
                    <a:pt x="203200" y="0"/>
                  </a:cubicBez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4"/>
            <p:cNvSpPr txBox="1"/>
            <p:nvPr/>
          </p:nvSpPr>
          <p:spPr>
            <a:xfrm>
              <a:off x="0" y="-38100"/>
              <a:ext cx="812700" cy="44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4475" tIns="44475" rIns="44475" bIns="44475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1" name="Google Shape;51;p4"/>
          <p:cNvSpPr/>
          <p:nvPr/>
        </p:nvSpPr>
        <p:spPr>
          <a:xfrm rot="2700000">
            <a:off x="9703346" y="8058537"/>
            <a:ext cx="823859" cy="823859"/>
          </a:xfrm>
          <a:custGeom>
            <a:avLst/>
            <a:gdLst/>
            <a:ahLst/>
            <a:cxnLst/>
            <a:rect l="l" t="t" r="r" b="b"/>
            <a:pathLst>
              <a:path w="823401" h="823401" extrusionOk="0">
                <a:moveTo>
                  <a:pt x="0" y="0"/>
                </a:moveTo>
                <a:lnTo>
                  <a:pt x="823401" y="0"/>
                </a:lnTo>
                <a:lnTo>
                  <a:pt x="823401" y="823401"/>
                </a:lnTo>
                <a:lnTo>
                  <a:pt x="0" y="82340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52" name="Google Shape;52;p4"/>
          <p:cNvSpPr txBox="1"/>
          <p:nvPr/>
        </p:nvSpPr>
        <p:spPr>
          <a:xfrm>
            <a:off x="10858283" y="8135085"/>
            <a:ext cx="1455300" cy="76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9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b="1" i="0" u="none" strike="noStrike" cap="none">
                <a:solidFill>
                  <a:srgbClr val="FFC606"/>
                </a:solidFill>
                <a:latin typeface="Josefin Sans"/>
                <a:ea typeface="Josefin Sans"/>
                <a:cs typeface="Josefin Sans"/>
                <a:sym typeface="Josefin Sans"/>
              </a:rPr>
              <a:t>04</a:t>
            </a:r>
            <a:endParaRPr/>
          </a:p>
        </p:txBody>
      </p:sp>
      <p:sp>
        <p:nvSpPr>
          <p:cNvPr id="53" name="Google Shape;53;p4"/>
          <p:cNvSpPr txBox="1">
            <a:spLocks noGrp="1"/>
          </p:cNvSpPr>
          <p:nvPr>
            <p:ph type="subTitle" idx="1"/>
          </p:nvPr>
        </p:nvSpPr>
        <p:spPr>
          <a:xfrm>
            <a:off x="12313525" y="6682256"/>
            <a:ext cx="6687000" cy="710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640"/>
              </a:spcBef>
              <a:spcAft>
                <a:spcPts val="0"/>
              </a:spcAft>
              <a:buSzPts val="3450"/>
              <a:buNone/>
              <a:defRPr sz="3450"/>
            </a:lvl1pPr>
            <a:lvl2pPr lvl="1">
              <a:spcBef>
                <a:spcPts val="560"/>
              </a:spcBef>
              <a:spcAft>
                <a:spcPts val="0"/>
              </a:spcAft>
              <a:buSzPts val="1850"/>
              <a:buNone/>
              <a:defRPr/>
            </a:lvl2pPr>
            <a:lvl3pPr lvl="2">
              <a:spcBef>
                <a:spcPts val="480"/>
              </a:spcBef>
              <a:spcAft>
                <a:spcPts val="0"/>
              </a:spcAft>
              <a:buSzPts val="1850"/>
              <a:buNone/>
              <a:defRPr/>
            </a:lvl3pPr>
            <a:lvl4pPr lvl="3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4pPr>
            <a:lvl5pPr lvl="4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5pPr>
            <a:lvl6pPr lvl="5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6pPr>
            <a:lvl7pPr lvl="6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7pPr>
            <a:lvl8pPr lvl="7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8pPr>
            <a:lvl9pPr lvl="8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4"/>
          <p:cNvSpPr txBox="1">
            <a:spLocks noGrp="1"/>
          </p:cNvSpPr>
          <p:nvPr>
            <p:ph type="subTitle" idx="2"/>
          </p:nvPr>
        </p:nvSpPr>
        <p:spPr>
          <a:xfrm>
            <a:off x="12313525" y="5137903"/>
            <a:ext cx="6687000" cy="710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 rtl="0">
              <a:spcBef>
                <a:spcPts val="640"/>
              </a:spcBef>
              <a:spcAft>
                <a:spcPts val="0"/>
              </a:spcAft>
              <a:buSzPts val="3450"/>
              <a:buNone/>
              <a:defRPr sz="3450"/>
            </a:lvl1pPr>
            <a:lvl2pPr lvl="1" rtl="0">
              <a:spcBef>
                <a:spcPts val="560"/>
              </a:spcBef>
              <a:spcAft>
                <a:spcPts val="0"/>
              </a:spcAft>
              <a:buSzPts val="1850"/>
              <a:buNone/>
              <a:defRPr/>
            </a:lvl2pPr>
            <a:lvl3pPr lvl="2" rtl="0">
              <a:spcBef>
                <a:spcPts val="480"/>
              </a:spcBef>
              <a:spcAft>
                <a:spcPts val="0"/>
              </a:spcAft>
              <a:buSzPts val="1850"/>
              <a:buNone/>
              <a:defRPr/>
            </a:lvl3pPr>
            <a:lvl4pPr lvl="3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4pPr>
            <a:lvl5pPr lvl="4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5pPr>
            <a:lvl6pPr lvl="5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6pPr>
            <a:lvl7pPr lvl="6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7pPr>
            <a:lvl8pPr lvl="7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8pPr>
            <a:lvl9pPr lvl="8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4"/>
          <p:cNvSpPr txBox="1">
            <a:spLocks noGrp="1"/>
          </p:cNvSpPr>
          <p:nvPr>
            <p:ph type="subTitle" idx="3"/>
          </p:nvPr>
        </p:nvSpPr>
        <p:spPr>
          <a:xfrm>
            <a:off x="12313525" y="3662114"/>
            <a:ext cx="6687000" cy="710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 rtl="0">
              <a:spcBef>
                <a:spcPts val="640"/>
              </a:spcBef>
              <a:spcAft>
                <a:spcPts val="0"/>
              </a:spcAft>
              <a:buSzPts val="3450"/>
              <a:buNone/>
              <a:defRPr sz="3450"/>
            </a:lvl1pPr>
            <a:lvl2pPr lvl="1" rtl="0">
              <a:spcBef>
                <a:spcPts val="560"/>
              </a:spcBef>
              <a:spcAft>
                <a:spcPts val="0"/>
              </a:spcAft>
              <a:buSzPts val="1850"/>
              <a:buNone/>
              <a:defRPr/>
            </a:lvl2pPr>
            <a:lvl3pPr lvl="2" rtl="0">
              <a:spcBef>
                <a:spcPts val="480"/>
              </a:spcBef>
              <a:spcAft>
                <a:spcPts val="0"/>
              </a:spcAft>
              <a:buSzPts val="1850"/>
              <a:buNone/>
              <a:defRPr/>
            </a:lvl3pPr>
            <a:lvl4pPr lvl="3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4pPr>
            <a:lvl5pPr lvl="4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5pPr>
            <a:lvl6pPr lvl="5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6pPr>
            <a:lvl7pPr lvl="6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7pPr>
            <a:lvl8pPr lvl="7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8pPr>
            <a:lvl9pPr lvl="8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"/>
          <p:cNvSpPr txBox="1">
            <a:spLocks noGrp="1"/>
          </p:cNvSpPr>
          <p:nvPr>
            <p:ph type="subTitle" idx="4"/>
          </p:nvPr>
        </p:nvSpPr>
        <p:spPr>
          <a:xfrm>
            <a:off x="12313525" y="8226606"/>
            <a:ext cx="6687000" cy="710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 rtl="0">
              <a:spcBef>
                <a:spcPts val="640"/>
              </a:spcBef>
              <a:spcAft>
                <a:spcPts val="0"/>
              </a:spcAft>
              <a:buSzPts val="3450"/>
              <a:buNone/>
              <a:defRPr sz="3450"/>
            </a:lvl1pPr>
            <a:lvl2pPr lvl="1" rtl="0">
              <a:spcBef>
                <a:spcPts val="560"/>
              </a:spcBef>
              <a:spcAft>
                <a:spcPts val="0"/>
              </a:spcAft>
              <a:buSzPts val="1850"/>
              <a:buNone/>
              <a:defRPr/>
            </a:lvl2pPr>
            <a:lvl3pPr lvl="2" rtl="0">
              <a:spcBef>
                <a:spcPts val="480"/>
              </a:spcBef>
              <a:spcAft>
                <a:spcPts val="0"/>
              </a:spcAft>
              <a:buSzPts val="1850"/>
              <a:buNone/>
              <a:defRPr/>
            </a:lvl3pPr>
            <a:lvl4pPr lvl="3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4pPr>
            <a:lvl5pPr lvl="4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5pPr>
            <a:lvl6pPr lvl="5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6pPr>
            <a:lvl7pPr lvl="6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7pPr>
            <a:lvl8pPr lvl="7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8pPr>
            <a:lvl9pPr lvl="8" rtl="0">
              <a:spcBef>
                <a:spcPts val="400"/>
              </a:spcBef>
              <a:spcAft>
                <a:spcPts val="0"/>
              </a:spcAft>
              <a:buSzPts val="185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 3">
  <p:cSld name="CUSTOM_2">
    <p:bg>
      <p:bgPr>
        <a:solidFill>
          <a:srgbClr val="FFC606"/>
        </a:solidFill>
        <a:effectLst/>
      </p:bgPr>
    </p:bg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Google Shape;58;p5"/>
          <p:cNvPicPr preferRelativeResize="0"/>
          <p:nvPr/>
        </p:nvPicPr>
        <p:blipFill rotWithShape="1">
          <a:blip r:embed="rId2">
            <a:alphaModFix/>
          </a:blip>
          <a:srcRect l="35056"/>
          <a:stretch/>
        </p:blipFill>
        <p:spPr>
          <a:xfrm>
            <a:off x="-1" y="580475"/>
            <a:ext cx="13292677" cy="8744949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5"/>
          <p:cNvSpPr txBox="1"/>
          <p:nvPr/>
        </p:nvSpPr>
        <p:spPr>
          <a:xfrm>
            <a:off x="838200" y="1033674"/>
            <a:ext cx="8808900" cy="46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l" rtl="0">
              <a:lnSpc>
                <a:spcPct val="193999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266" b="1" i="0" u="none" strike="noStrike" cap="none">
                <a:solidFill>
                  <a:srgbClr val="FFFFFF"/>
                </a:solidFill>
                <a:latin typeface="Josefin Sans"/>
                <a:ea typeface="Josefin Sans"/>
                <a:cs typeface="Josefin Sans"/>
                <a:sym typeface="Josefin Sans"/>
              </a:rPr>
              <a:t>01</a:t>
            </a:r>
            <a:endParaRPr/>
          </a:p>
        </p:txBody>
      </p:sp>
      <p:sp>
        <p:nvSpPr>
          <p:cNvPr id="60" name="Google Shape;60;p5"/>
          <p:cNvSpPr/>
          <p:nvPr/>
        </p:nvSpPr>
        <p:spPr>
          <a:xfrm>
            <a:off x="9267826" y="1892718"/>
            <a:ext cx="9542281" cy="8638708"/>
          </a:xfrm>
          <a:custGeom>
            <a:avLst/>
            <a:gdLst/>
            <a:ahLst/>
            <a:cxnLst/>
            <a:rect l="l" t="t" r="r" b="b"/>
            <a:pathLst>
              <a:path w="9542281" h="8638708" extrusionOk="0">
                <a:moveTo>
                  <a:pt x="0" y="0"/>
                </a:moveTo>
                <a:lnTo>
                  <a:pt x="9542281" y="0"/>
                </a:lnTo>
                <a:lnTo>
                  <a:pt x="9542281" y="8638708"/>
                </a:lnTo>
                <a:lnTo>
                  <a:pt x="0" y="8638708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838200" y="5324581"/>
            <a:ext cx="9019500" cy="30519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1pPr>
            <a:lvl2pPr lvl="1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2pPr>
            <a:lvl3pPr lvl="2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3pPr>
            <a:lvl4pPr lvl="3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4pPr>
            <a:lvl5pPr lvl="4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5pPr>
            <a:lvl6pPr lvl="5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6pPr>
            <a:lvl7pPr lvl="6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7pPr>
            <a:lvl8pPr lvl="7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8pPr>
            <a:lvl9pPr lvl="8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 4">
  <p:cSld name="CUSTOM_3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6"/>
          <p:cNvSpPr txBox="1">
            <a:spLocks noGrp="1"/>
          </p:cNvSpPr>
          <p:nvPr>
            <p:ph type="title"/>
          </p:nvPr>
        </p:nvSpPr>
        <p:spPr>
          <a:xfrm>
            <a:off x="7879350" y="1654825"/>
            <a:ext cx="9975900" cy="30447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1100"/>
              <a:buNone/>
              <a:defRPr sz="111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64" name="Google Shape;64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56620" y="1184892"/>
            <a:ext cx="7763949" cy="82524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5" name="Google Shape;65;p6"/>
          <p:cNvGrpSpPr/>
          <p:nvPr/>
        </p:nvGrpSpPr>
        <p:grpSpPr>
          <a:xfrm rot="5400000">
            <a:off x="9118314" y="-9118433"/>
            <a:ext cx="195915" cy="18432780"/>
            <a:chOff x="0" y="-38100"/>
            <a:chExt cx="51600" cy="4854692"/>
          </a:xfrm>
        </p:grpSpPr>
        <p:sp>
          <p:nvSpPr>
            <p:cNvPr id="66" name="Google Shape;66;p6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</p:sp>
        <p:sp>
          <p:nvSpPr>
            <p:cNvPr id="67" name="Google Shape;67;p6"/>
            <p:cNvSpPr txBox="1"/>
            <p:nvPr/>
          </p:nvSpPr>
          <p:spPr>
            <a:xfrm>
              <a:off x="0" y="-38100"/>
              <a:ext cx="51600" cy="485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8" name="Google Shape;68;p6"/>
          <p:cNvGrpSpPr/>
          <p:nvPr/>
        </p:nvGrpSpPr>
        <p:grpSpPr>
          <a:xfrm rot="5400000">
            <a:off x="9118314" y="972699"/>
            <a:ext cx="195915" cy="18432780"/>
            <a:chOff x="0" y="-38100"/>
            <a:chExt cx="51600" cy="4854692"/>
          </a:xfrm>
        </p:grpSpPr>
        <p:sp>
          <p:nvSpPr>
            <p:cNvPr id="69" name="Google Shape;69;p6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</p:sp>
        <p:sp>
          <p:nvSpPr>
            <p:cNvPr id="70" name="Google Shape;70;p6"/>
            <p:cNvSpPr txBox="1"/>
            <p:nvPr/>
          </p:nvSpPr>
          <p:spPr>
            <a:xfrm>
              <a:off x="0" y="-38100"/>
              <a:ext cx="51600" cy="485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1" name="Google Shape;71;p6"/>
          <p:cNvSpPr txBox="1">
            <a:spLocks noGrp="1"/>
          </p:cNvSpPr>
          <p:nvPr>
            <p:ph type="body" idx="1"/>
          </p:nvPr>
        </p:nvSpPr>
        <p:spPr>
          <a:xfrm>
            <a:off x="9465450" y="5403975"/>
            <a:ext cx="6803700" cy="3255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6075">
              <a:spcBef>
                <a:spcPts val="640"/>
              </a:spcBef>
              <a:spcAft>
                <a:spcPts val="0"/>
              </a:spcAft>
              <a:buSzPts val="1850"/>
              <a:buChar char="•"/>
              <a:defRPr/>
            </a:lvl1pPr>
            <a:lvl2pPr marL="914400" lvl="1" indent="-346075">
              <a:spcBef>
                <a:spcPts val="560"/>
              </a:spcBef>
              <a:spcAft>
                <a:spcPts val="0"/>
              </a:spcAft>
              <a:buSzPts val="1850"/>
              <a:buChar char="–"/>
              <a:defRPr/>
            </a:lvl2pPr>
            <a:lvl3pPr marL="1371600" lvl="2" indent="-346075">
              <a:spcBef>
                <a:spcPts val="480"/>
              </a:spcBef>
              <a:spcAft>
                <a:spcPts val="0"/>
              </a:spcAft>
              <a:buSzPts val="1850"/>
              <a:buChar char="•"/>
              <a:defRPr/>
            </a:lvl3pPr>
            <a:lvl4pPr marL="1828800" lvl="3" indent="-346075">
              <a:spcBef>
                <a:spcPts val="400"/>
              </a:spcBef>
              <a:spcAft>
                <a:spcPts val="0"/>
              </a:spcAft>
              <a:buSzPts val="1850"/>
              <a:buChar char="–"/>
              <a:defRPr/>
            </a:lvl4pPr>
            <a:lvl5pPr marL="2286000" lvl="4" indent="-346075">
              <a:spcBef>
                <a:spcPts val="400"/>
              </a:spcBef>
              <a:spcAft>
                <a:spcPts val="0"/>
              </a:spcAft>
              <a:buSzPts val="1850"/>
              <a:buChar char="»"/>
              <a:defRPr/>
            </a:lvl5pPr>
            <a:lvl6pPr marL="2743200" lvl="5" indent="-346075">
              <a:spcBef>
                <a:spcPts val="400"/>
              </a:spcBef>
              <a:spcAft>
                <a:spcPts val="0"/>
              </a:spcAft>
              <a:buSzPts val="1850"/>
              <a:buChar char="•"/>
              <a:defRPr/>
            </a:lvl6pPr>
            <a:lvl7pPr marL="3200400" lvl="6" indent="-346075">
              <a:spcBef>
                <a:spcPts val="400"/>
              </a:spcBef>
              <a:spcAft>
                <a:spcPts val="0"/>
              </a:spcAft>
              <a:buSzPts val="1850"/>
              <a:buChar char="•"/>
              <a:defRPr/>
            </a:lvl7pPr>
            <a:lvl8pPr marL="3657600" lvl="7" indent="-346075">
              <a:spcBef>
                <a:spcPts val="400"/>
              </a:spcBef>
              <a:spcAft>
                <a:spcPts val="0"/>
              </a:spcAft>
              <a:buSzPts val="1850"/>
              <a:buChar char="•"/>
              <a:defRPr/>
            </a:lvl8pPr>
            <a:lvl9pPr marL="4114800" lvl="8" indent="-346075">
              <a:spcBef>
                <a:spcPts val="400"/>
              </a:spcBef>
              <a:spcAft>
                <a:spcPts val="0"/>
              </a:spcAft>
              <a:buSzPts val="185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 5">
  <p:cSld name="CUSTOM_4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7"/>
          <p:cNvSpPr txBox="1">
            <a:spLocks noGrp="1"/>
          </p:cNvSpPr>
          <p:nvPr>
            <p:ph type="title"/>
          </p:nvPr>
        </p:nvSpPr>
        <p:spPr>
          <a:xfrm>
            <a:off x="579300" y="643850"/>
            <a:ext cx="17129400" cy="11430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8550"/>
              <a:buNone/>
              <a:defRPr sz="855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74" name="Google Shape;74;p7"/>
          <p:cNvGrpSpPr/>
          <p:nvPr/>
        </p:nvGrpSpPr>
        <p:grpSpPr>
          <a:xfrm rot="5400000">
            <a:off x="9118314" y="-9118433"/>
            <a:ext cx="195915" cy="18432780"/>
            <a:chOff x="0" y="-38100"/>
            <a:chExt cx="51600" cy="4854692"/>
          </a:xfrm>
        </p:grpSpPr>
        <p:sp>
          <p:nvSpPr>
            <p:cNvPr id="75" name="Google Shape;75;p7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</p:sp>
        <p:sp>
          <p:nvSpPr>
            <p:cNvPr id="76" name="Google Shape;76;p7"/>
            <p:cNvSpPr txBox="1"/>
            <p:nvPr/>
          </p:nvSpPr>
          <p:spPr>
            <a:xfrm>
              <a:off x="0" y="-38100"/>
              <a:ext cx="51600" cy="485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7" name="Google Shape;77;p7"/>
          <p:cNvGrpSpPr/>
          <p:nvPr/>
        </p:nvGrpSpPr>
        <p:grpSpPr>
          <a:xfrm rot="5400000">
            <a:off x="9118314" y="972699"/>
            <a:ext cx="195915" cy="18432780"/>
            <a:chOff x="0" y="-38100"/>
            <a:chExt cx="51600" cy="4854692"/>
          </a:xfrm>
        </p:grpSpPr>
        <p:sp>
          <p:nvSpPr>
            <p:cNvPr id="78" name="Google Shape;78;p7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</p:sp>
        <p:sp>
          <p:nvSpPr>
            <p:cNvPr id="79" name="Google Shape;79;p7"/>
            <p:cNvSpPr txBox="1"/>
            <p:nvPr/>
          </p:nvSpPr>
          <p:spPr>
            <a:xfrm>
              <a:off x="0" y="-38100"/>
              <a:ext cx="51600" cy="485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aphicFrame>
        <p:nvGraphicFramePr>
          <p:cNvPr id="80" name="Google Shape;80;p7"/>
          <p:cNvGraphicFramePr/>
          <p:nvPr/>
        </p:nvGraphicFramePr>
        <p:xfrm>
          <a:off x="501569" y="2508820"/>
          <a:ext cx="17379825" cy="7120600"/>
        </p:xfrm>
        <a:graphic>
          <a:graphicData uri="http://schemas.openxmlformats.org/drawingml/2006/table">
            <a:tbl>
              <a:tblPr>
                <a:noFill/>
                <a:tableStyleId>{33E795D9-DC54-4E05-A356-F55BE7825625}</a:tableStyleId>
              </a:tblPr>
              <a:tblGrid>
                <a:gridCol w="194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2861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65175">
                <a:tc row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16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399" b="1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Process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1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799" b="1" u="none" strike="noStrike" cap="none">
                          <a:solidFill>
                            <a:srgbClr val="000000"/>
                          </a:solidFill>
                          <a:latin typeface="Josefin Sans"/>
                          <a:ea typeface="Josefin Sans"/>
                          <a:cs typeface="Josefin Sans"/>
                          <a:sym typeface="Josefin Sans"/>
                        </a:rPr>
                        <a:t>Quarter 1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1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799" b="1" u="none" strike="noStrike" cap="none">
                          <a:solidFill>
                            <a:srgbClr val="000000"/>
                          </a:solidFill>
                          <a:latin typeface="Josefin Sans"/>
                          <a:ea typeface="Josefin Sans"/>
                          <a:cs typeface="Josefin Sans"/>
                          <a:sym typeface="Josefin Sans"/>
                        </a:rPr>
                        <a:t>Quarter 2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1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799" b="1" u="none" strike="noStrike" cap="none">
                          <a:solidFill>
                            <a:srgbClr val="000000"/>
                          </a:solidFill>
                          <a:latin typeface="Josefin Sans"/>
                          <a:ea typeface="Josefin Sans"/>
                          <a:cs typeface="Josefin Sans"/>
                          <a:sym typeface="Josefin Sans"/>
                        </a:rPr>
                        <a:t>Quarter 3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4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Jan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Feb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Mar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Apr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May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Jun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Jul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Aug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Sep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Oct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Nov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Dec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C60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100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b="1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Initiation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5100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b="1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Planning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5100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b="1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Execution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5100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b="1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Monitoring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5100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4002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944" b="1" u="none" strike="noStrike" cap="none">
                          <a:solidFill>
                            <a:srgbClr val="000000"/>
                          </a:solidFill>
                          <a:latin typeface="Assistant"/>
                          <a:ea typeface="Assistant"/>
                          <a:cs typeface="Assistant"/>
                          <a:sym typeface="Assistant"/>
                        </a:rPr>
                        <a:t>Closure</a:t>
                      </a:r>
                      <a:endParaRPr sz="1100" u="none" strike="noStrike" cap="none"/>
                    </a:p>
                  </a:txBody>
                  <a:tcPr marL="0" marR="0" marT="0" marB="0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247454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100" u="none" strike="noStrike" cap="none"/>
                    </a:p>
                  </a:txBody>
                  <a:tcPr marL="0" marR="0" marT="0" marB="0" anchor="ctr">
                    <a:lnL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47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1" name="Google Shape;81;p7"/>
          <p:cNvSpPr/>
          <p:nvPr/>
        </p:nvSpPr>
        <p:spPr>
          <a:xfrm rot="2852014">
            <a:off x="16767084" y="484930"/>
            <a:ext cx="982609" cy="1613238"/>
          </a:xfrm>
          <a:custGeom>
            <a:avLst/>
            <a:gdLst/>
            <a:ahLst/>
            <a:cxnLst/>
            <a:rect l="l" t="t" r="r" b="b"/>
            <a:pathLst>
              <a:path w="982839" h="1613616" extrusionOk="0">
                <a:moveTo>
                  <a:pt x="0" y="0"/>
                </a:moveTo>
                <a:lnTo>
                  <a:pt x="982838" y="0"/>
                </a:lnTo>
                <a:lnTo>
                  <a:pt x="982838" y="1613616"/>
                </a:lnTo>
                <a:lnTo>
                  <a:pt x="0" y="1613616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2">
              <a:alphaModFix/>
            </a:blip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579300" y="507925"/>
            <a:ext cx="17129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rgbClr val="688186"/>
              </a:buClr>
              <a:buSzPts val="8000"/>
              <a:buFont typeface="Josefin Sans"/>
              <a:buNone/>
              <a:defRPr sz="8000" b="1" i="0" u="none" strike="noStrike" cap="none">
                <a:solidFill>
                  <a:srgbClr val="688186"/>
                </a:solidFill>
                <a:latin typeface="Josefin Sans"/>
                <a:ea typeface="Josefin Sans"/>
                <a:cs typeface="Josefin Sans"/>
                <a:sym typeface="Josefin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5029200" y="2938838"/>
            <a:ext cx="8229600" cy="452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46075" algn="ctr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•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1pPr>
            <a:lvl2pPr marL="914400" marR="0" lvl="1" indent="-346075" algn="ctr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–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2pPr>
            <a:lvl3pPr marL="1371600" marR="0" lvl="2" indent="-346075" algn="ctr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•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3pPr>
            <a:lvl4pPr marL="1828800" marR="0" lvl="3" indent="-34607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–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4pPr>
            <a:lvl5pPr marL="2286000" marR="0" lvl="4" indent="-34607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»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5pPr>
            <a:lvl6pPr marL="2743200" marR="0" lvl="5" indent="-34607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•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6pPr>
            <a:lvl7pPr marL="3200400" marR="0" lvl="6" indent="-34607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•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7pPr>
            <a:lvl8pPr marL="3657600" marR="0" lvl="7" indent="-34607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•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8pPr>
            <a:lvl9pPr marL="4114800" marR="0" lvl="8" indent="-34607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50"/>
              <a:buFont typeface="Assistant"/>
              <a:buChar char="•"/>
              <a:defRPr sz="1850" i="0" u="none" strike="noStrike" cap="none">
                <a:solidFill>
                  <a:schemeClr val="dk1"/>
                </a:solidFill>
                <a:latin typeface="Assistant"/>
                <a:ea typeface="Assistant"/>
                <a:cs typeface="Assistant"/>
                <a:sym typeface="Assistant"/>
              </a:defRPr>
            </a:lvl9pPr>
          </a:lstStyle>
          <a:p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32D9F8-1CEC-CEC5-8779-498C04B3D19D}"/>
              </a:ext>
            </a:extLst>
          </p:cNvPr>
          <p:cNvSpPr txBox="1"/>
          <p:nvPr userDrawn="1"/>
        </p:nvSpPr>
        <p:spPr>
          <a:xfrm>
            <a:off x="16003772" y="8783202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21BFD7C-D039-4448-94EB-5F376A125BA0}" type="slidenum">
              <a:rPr lang="en-US" sz="2400" smtClean="0"/>
              <a:t>‹#›</a:t>
            </a:fld>
            <a:endParaRPr lang="en-US" sz="2000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oogle Shape;89;p8"/>
          <p:cNvGrpSpPr/>
          <p:nvPr/>
        </p:nvGrpSpPr>
        <p:grpSpPr>
          <a:xfrm rot="5400000">
            <a:off x="9118396" y="-9118396"/>
            <a:ext cx="195868" cy="18432661"/>
            <a:chOff x="0" y="-38100"/>
            <a:chExt cx="51587" cy="4854693"/>
          </a:xfrm>
        </p:grpSpPr>
        <p:sp>
          <p:nvSpPr>
            <p:cNvPr id="90" name="Google Shape;90;p8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Google Shape;91;p8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2" name="Google Shape;92;p8"/>
          <p:cNvGrpSpPr/>
          <p:nvPr/>
        </p:nvGrpSpPr>
        <p:grpSpPr>
          <a:xfrm rot="5400000">
            <a:off x="9118396" y="972736"/>
            <a:ext cx="195868" cy="18432661"/>
            <a:chOff x="0" y="-38100"/>
            <a:chExt cx="51587" cy="4854693"/>
          </a:xfrm>
        </p:grpSpPr>
        <p:sp>
          <p:nvSpPr>
            <p:cNvPr id="93" name="Google Shape;93;p8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Google Shape;94;p8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3" name="Picture 2" descr="images (225×225)">
            <a:extLst>
              <a:ext uri="{FF2B5EF4-FFF2-40B4-BE49-F238E27FC236}">
                <a16:creationId xmlns:a16="http://schemas.microsoft.com/office/drawing/2014/main" id="{4D07B11F-D531-4227-97A3-F44AE6B29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0813" y="1295656"/>
            <a:ext cx="2867580" cy="286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1E9E8E1-E9A8-4CDD-AFCA-4386352C1E29}"/>
              </a:ext>
            </a:extLst>
          </p:cNvPr>
          <p:cNvSpPr/>
          <p:nvPr/>
        </p:nvSpPr>
        <p:spPr>
          <a:xfrm>
            <a:off x="1897660" y="7129068"/>
            <a:ext cx="14637340" cy="2739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am </a:t>
            </a:r>
            <a:r>
              <a:rPr lang="en-US" sz="3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hapetyan</a:t>
            </a:r>
            <a:r>
              <a:rPr 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collaboration with D.A. Baghdasaryan, V.A. Harutyunyan, H.A. Sarkisyan</a:t>
            </a:r>
          </a:p>
          <a:p>
            <a:pPr algn="ctr"/>
            <a:endParaRPr 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lijan</a:t>
            </a:r>
            <a:r>
              <a:rPr lang="en-US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26</a:t>
            </a:r>
            <a:endParaRPr 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A13464-0E1C-4A63-B79E-09C2A7943A9B}"/>
              </a:ext>
            </a:extLst>
          </p:cNvPr>
          <p:cNvSpPr/>
          <p:nvPr/>
        </p:nvSpPr>
        <p:spPr>
          <a:xfrm>
            <a:off x="-166368" y="4925668"/>
            <a:ext cx="1930507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gner Molecule in a Quantum Disk: Uncertainty Principle Versus Moshinsky's Model</a:t>
            </a:r>
            <a:endParaRPr lang="en-US" sz="4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A23FB5B-5831-9DA0-DDB4-53FC367D3D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53207" y="8813712"/>
            <a:ext cx="844807" cy="601112"/>
          </a:xfrm>
          <a:prstGeom prst="rect">
            <a:avLst/>
          </a:prstGeom>
        </p:spPr>
      </p:pic>
      <p:pic>
        <p:nvPicPr>
          <p:cNvPr id="1028" name="Picture 4" descr="images (413×122)">
            <a:extLst>
              <a:ext uri="{FF2B5EF4-FFF2-40B4-BE49-F238E27FC236}">
                <a16:creationId xmlns:a16="http://schemas.microsoft.com/office/drawing/2014/main" id="{248C23A8-1E65-B688-6EB7-8FA9A6B60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858" y="1329864"/>
            <a:ext cx="9475858" cy="2799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oogle Shape;102;p9"/>
          <p:cNvGrpSpPr/>
          <p:nvPr/>
        </p:nvGrpSpPr>
        <p:grpSpPr>
          <a:xfrm rot="5400000">
            <a:off x="9118396" y="-9118396"/>
            <a:ext cx="195868" cy="18432661"/>
            <a:chOff x="0" y="-38100"/>
            <a:chExt cx="51587" cy="4854693"/>
          </a:xfrm>
        </p:grpSpPr>
        <p:sp>
          <p:nvSpPr>
            <p:cNvPr id="103" name="Google Shape;103;p9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Google Shape;104;p9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5" name="Google Shape;105;p9"/>
          <p:cNvGrpSpPr/>
          <p:nvPr/>
        </p:nvGrpSpPr>
        <p:grpSpPr>
          <a:xfrm rot="5400000">
            <a:off x="9118396" y="972736"/>
            <a:ext cx="195868" cy="18432661"/>
            <a:chOff x="0" y="-38100"/>
            <a:chExt cx="51587" cy="4854693"/>
          </a:xfrm>
        </p:grpSpPr>
        <p:sp>
          <p:nvSpPr>
            <p:cNvPr id="106" name="Google Shape;106;p9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Google Shape;107;p9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1BA1511-F1B0-0A08-AB77-E4765997B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8872" y="2204624"/>
            <a:ext cx="6939403" cy="333867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AF2D542-4B1E-DE80-B604-903F45FFB01B}"/>
              </a:ext>
            </a:extLst>
          </p:cNvPr>
          <p:cNvSpPr/>
          <p:nvPr/>
        </p:nvSpPr>
        <p:spPr>
          <a:xfrm>
            <a:off x="4128110" y="506076"/>
            <a:ext cx="10031778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gner molecule</a:t>
            </a:r>
            <a:endParaRPr lang="en-US" sz="3600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sz="36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a Quasi 2D quantum disk: Coulomb Interaction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6849AEF1-97C4-E7E8-C6DD-F58D9818327A}"/>
              </a:ext>
            </a:extLst>
          </p:cNvPr>
          <p:cNvSpPr/>
          <p:nvPr/>
        </p:nvSpPr>
        <p:spPr>
          <a:xfrm>
            <a:off x="9309737" y="3639195"/>
            <a:ext cx="1705232" cy="506627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02D845-99B9-38C1-DE93-FC11B8640E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99709" y="2224456"/>
            <a:ext cx="4130643" cy="333867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38B1F95-53F2-2D05-D555-32A18A0B95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771" y="7307958"/>
            <a:ext cx="8535180" cy="110487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C229C9B-16D6-E513-A845-E8320C9BC8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739" y="8455672"/>
            <a:ext cx="3793220" cy="1410893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D09940F-F744-1AD3-6135-B3B9895AB7DB}"/>
              </a:ext>
            </a:extLst>
          </p:cNvPr>
          <p:cNvSpPr/>
          <p:nvPr/>
        </p:nvSpPr>
        <p:spPr>
          <a:xfrm>
            <a:off x="4128110" y="8862569"/>
            <a:ext cx="451280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Watson’s trigonometric sum</a:t>
            </a:r>
            <a:endParaRPr lang="en-US" sz="28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DC7A875-A297-C2A0-C08D-871F4A0662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7088" y="6644326"/>
            <a:ext cx="9055884" cy="22460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15869F5-A74C-F437-24FE-F40BE6E0B0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739" y="5973119"/>
            <a:ext cx="1957930" cy="90802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8326C7C-5EBF-225B-5286-0FCC8B0FC8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33698" y="5757810"/>
            <a:ext cx="1188823" cy="123454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2550B63-5FB6-E049-BC44-1602C83A357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38802" y="5810441"/>
            <a:ext cx="1874682" cy="1272650"/>
          </a:xfrm>
          <a:prstGeom prst="rect">
            <a:avLst/>
          </a:prstGeom>
        </p:spPr>
      </p:pic>
      <p:sp>
        <p:nvSpPr>
          <p:cNvPr id="30" name="Arrow: Right 29">
            <a:extLst>
              <a:ext uri="{FF2B5EF4-FFF2-40B4-BE49-F238E27FC236}">
                <a16:creationId xmlns:a16="http://schemas.microsoft.com/office/drawing/2014/main" id="{0538D7C3-D003-178D-0D49-6E529A6B8CDA}"/>
              </a:ext>
            </a:extLst>
          </p:cNvPr>
          <p:cNvSpPr/>
          <p:nvPr/>
        </p:nvSpPr>
        <p:spPr>
          <a:xfrm>
            <a:off x="2409512" y="6237879"/>
            <a:ext cx="933505" cy="313577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7"/>
          <p:cNvGrpSpPr/>
          <p:nvPr/>
        </p:nvGrpSpPr>
        <p:grpSpPr>
          <a:xfrm rot="5400000">
            <a:off x="9118396" y="-9118396"/>
            <a:ext cx="195868" cy="18432661"/>
            <a:chOff x="0" y="-38100"/>
            <a:chExt cx="51587" cy="4854693"/>
          </a:xfrm>
        </p:grpSpPr>
        <p:sp>
          <p:nvSpPr>
            <p:cNvPr id="299" name="Google Shape;299;p17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Google Shape;300;p17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01" name="Google Shape;301;p17"/>
          <p:cNvGrpSpPr/>
          <p:nvPr/>
        </p:nvGrpSpPr>
        <p:grpSpPr>
          <a:xfrm rot="5400000">
            <a:off x="9118396" y="972736"/>
            <a:ext cx="195868" cy="18432661"/>
            <a:chOff x="0" y="-38100"/>
            <a:chExt cx="51587" cy="4854693"/>
          </a:xfrm>
        </p:grpSpPr>
        <p:sp>
          <p:nvSpPr>
            <p:cNvPr id="302" name="Google Shape;302;p17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Google Shape;303;p17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61308656-855C-2876-A25C-3BD88E002247}"/>
              </a:ext>
            </a:extLst>
          </p:cNvPr>
          <p:cNvSpPr/>
          <p:nvPr/>
        </p:nvSpPr>
        <p:spPr>
          <a:xfrm>
            <a:off x="3857609" y="279164"/>
            <a:ext cx="10031778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gner molecule</a:t>
            </a:r>
            <a:endParaRPr lang="en-US" sz="3600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sz="36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a Quasi 2D quantum disk: Moshinsky Mode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31A1D6-8EB6-286D-2709-E4C407A403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632" y="8652148"/>
            <a:ext cx="3541396" cy="138576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7F41C11-9C0F-C0FD-8EE0-45ACCA35FF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1514" y="1687073"/>
            <a:ext cx="9083967" cy="5891382"/>
          </a:xfrm>
          <a:prstGeom prst="rect">
            <a:avLst/>
          </a:prstGeom>
        </p:spPr>
      </p:pic>
      <p:sp>
        <p:nvSpPr>
          <p:cNvPr id="12" name="Rectangle 5">
            <a:extLst>
              <a:ext uri="{FF2B5EF4-FFF2-40B4-BE49-F238E27FC236}">
                <a16:creationId xmlns:a16="http://schemas.microsoft.com/office/drawing/2014/main" id="{BED82979-814F-1152-AEC6-40CFA441C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756" y="7605065"/>
            <a:ext cx="156360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comparison of energy dependences on the disk radius obtained using Moshinsky and Coulomb model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interparticle potential for the number of particles in the system equal to (a) </a:t>
            </a:r>
            <a:endParaRPr kumimoji="0" lang="en-US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1E8F08-2F5C-6CC1-98FE-A8358B0FF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34309"/>
              </p:ext>
            </p:extLst>
          </p:nvPr>
        </p:nvGraphicFramePr>
        <p:xfrm>
          <a:off x="14833417" y="8082118"/>
          <a:ext cx="1066026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417" y="8082118"/>
                        <a:ext cx="1066026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59633BAB-7945-C8ED-74B2-5405E3A38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843" y="4825354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7"/>
          <p:cNvGrpSpPr/>
          <p:nvPr/>
        </p:nvGrpSpPr>
        <p:grpSpPr>
          <a:xfrm rot="5400000">
            <a:off x="9118396" y="-9118396"/>
            <a:ext cx="195868" cy="18432661"/>
            <a:chOff x="0" y="-38100"/>
            <a:chExt cx="51587" cy="4854693"/>
          </a:xfrm>
        </p:grpSpPr>
        <p:sp>
          <p:nvSpPr>
            <p:cNvPr id="299" name="Google Shape;299;p17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Google Shape;300;p17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01" name="Google Shape;301;p17"/>
          <p:cNvGrpSpPr/>
          <p:nvPr/>
        </p:nvGrpSpPr>
        <p:grpSpPr>
          <a:xfrm rot="5400000">
            <a:off x="9118396" y="972736"/>
            <a:ext cx="195868" cy="18432661"/>
            <a:chOff x="0" y="-38100"/>
            <a:chExt cx="51587" cy="4854693"/>
          </a:xfrm>
        </p:grpSpPr>
        <p:sp>
          <p:nvSpPr>
            <p:cNvPr id="302" name="Google Shape;302;p17"/>
            <p:cNvSpPr/>
            <p:nvPr/>
          </p:nvSpPr>
          <p:spPr>
            <a:xfrm>
              <a:off x="0" y="0"/>
              <a:ext cx="51587" cy="4816592"/>
            </a:xfrm>
            <a:custGeom>
              <a:avLst/>
              <a:gdLst/>
              <a:ahLst/>
              <a:cxnLst/>
              <a:rect l="l" t="t" r="r" b="b"/>
              <a:pathLst>
                <a:path w="51587" h="4816592" extrusionOk="0">
                  <a:moveTo>
                    <a:pt x="0" y="0"/>
                  </a:moveTo>
                  <a:lnTo>
                    <a:pt x="51587" y="0"/>
                  </a:lnTo>
                  <a:lnTo>
                    <a:pt x="51587" y="4816592"/>
                  </a:lnTo>
                  <a:lnTo>
                    <a:pt x="0" y="4816592"/>
                  </a:lnTo>
                  <a:close/>
                </a:path>
              </a:pathLst>
            </a:custGeom>
            <a:solidFill>
              <a:srgbClr val="FFC606"/>
            </a:solidFill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Google Shape;303;p17"/>
            <p:cNvSpPr txBox="1"/>
            <p:nvPr/>
          </p:nvSpPr>
          <p:spPr>
            <a:xfrm>
              <a:off x="0" y="-38100"/>
              <a:ext cx="51587" cy="48546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47722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CDD46EEB-0E5B-48D3-B87C-5E80CFFD41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95868"/>
            <a:ext cx="18287996" cy="9895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3296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</TotalTime>
  <Words>94</Words>
  <Application>Microsoft Office PowerPoint</Application>
  <PresentationFormat>Custom</PresentationFormat>
  <Paragraphs>14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Josefin Sans</vt:lpstr>
      <vt:lpstr>Assistant</vt:lpstr>
      <vt:lpstr>Times New Roman</vt:lpstr>
      <vt:lpstr>Calibri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boratory N8</dc:creator>
  <cp:lastModifiedBy>Aram Nahapetyan</cp:lastModifiedBy>
  <cp:revision>48</cp:revision>
  <dcterms:modified xsi:type="dcterms:W3CDTF">2026-05-13T10:53:04Z</dcterms:modified>
</cp:coreProperties>
</file>